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a3"/>
        <w:tblW w:w="8408" w:type="dxa"/>
        <w:tblLook w:val="04A0" w:firstRow="1" w:lastRow="0" w:firstColumn="1" w:lastColumn="0" w:noHBand="0" w:noVBand="1"/>
      </w:tblPr>
      <w:tblGrid>
        <w:gridCol w:w="1401"/>
        <w:gridCol w:w="1401"/>
        <w:gridCol w:w="1401"/>
        <w:gridCol w:w="1401"/>
        <w:gridCol w:w="1402"/>
        <w:gridCol w:w="1402"/>
      </w:tblGrid>
      <w:tr w:rsidR="0086086E" w14:paraId="5D15E29B" w14:textId="77777777" w:rsidTr="0086086E">
        <w:trPr>
          <w:trHeight w:val="355"/>
        </w:trPr>
        <w:tc>
          <w:tcPr>
            <w:tcW w:w="1401" w:type="dxa"/>
            <w:vAlign w:val="center"/>
          </w:tcPr>
          <w:p w14:paraId="5AE8C0C0" w14:textId="447F0B87" w:rsidR="00B36E6C" w:rsidRPr="00D952DC" w:rsidRDefault="00D952DC" w:rsidP="00D952DC">
            <w:pPr>
              <w:jc w:val="center"/>
            </w:pPr>
            <w:r w:rsidRPr="00D952DC">
              <w:object w:dxaOrig="820" w:dyaOrig="360" w14:anchorId="1EBEA3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951" type="#_x0000_t75" style="width:40.8pt;height:18pt" o:ole="">
                  <v:imagedata r:id="rId4" o:title=""/>
                </v:shape>
                <o:OLEObject Type="Embed" ProgID="Equation.DSMT4" ShapeID="_x0000_i1951" DrawAspect="Content" ObjectID="_1773068427" r:id="rId5"/>
              </w:object>
            </w:r>
          </w:p>
        </w:tc>
        <w:tc>
          <w:tcPr>
            <w:tcW w:w="1401" w:type="dxa"/>
            <w:vAlign w:val="center"/>
          </w:tcPr>
          <w:p w14:paraId="2E3776F8" w14:textId="74AE13B5" w:rsidR="00B36E6C" w:rsidRDefault="00B36E6C" w:rsidP="00B36E6C">
            <w:pPr>
              <w:jc w:val="center"/>
              <w:rPr>
                <w:rFonts w:hint="eastAsia"/>
              </w:rPr>
            </w:pPr>
            <w:r w:rsidRPr="00B36E6C">
              <w:rPr>
                <w:position w:val="-12"/>
                <w:sz w:val="36"/>
                <w:szCs w:val="40"/>
              </w:rPr>
              <w:object w:dxaOrig="820" w:dyaOrig="360" w14:anchorId="35DBCE5A">
                <v:shape id="_x0000_i1946" type="#_x0000_t75" style="width:40.8pt;height:18pt" o:ole="">
                  <v:imagedata r:id="rId6" o:title=""/>
                </v:shape>
                <o:OLEObject Type="Embed" ProgID="Equation.DSMT4" ShapeID="_x0000_i1946" DrawAspect="Content" ObjectID="_1773068428" r:id="rId7"/>
              </w:object>
            </w:r>
          </w:p>
        </w:tc>
        <w:tc>
          <w:tcPr>
            <w:tcW w:w="1401" w:type="dxa"/>
            <w:vAlign w:val="center"/>
          </w:tcPr>
          <w:p w14:paraId="20DBCD2E" w14:textId="59803CDB" w:rsidR="00B36E6C" w:rsidRPr="00B36E6C" w:rsidRDefault="00B36E6C" w:rsidP="00B36E6C">
            <w:pPr>
              <w:jc w:val="center"/>
              <w:rPr>
                <w:b/>
                <w:bCs/>
              </w:rPr>
            </w:pPr>
            <w:r w:rsidRPr="00B36E6C">
              <w:rPr>
                <w:position w:val="-12"/>
                <w:sz w:val="36"/>
                <w:szCs w:val="40"/>
              </w:rPr>
              <w:object w:dxaOrig="859" w:dyaOrig="360" w14:anchorId="1B69E040">
                <v:shape id="_x0000_i1947" type="#_x0000_t75" style="width:43.2pt;height:18pt" o:ole="">
                  <v:imagedata r:id="rId8" o:title=""/>
                </v:shape>
                <o:OLEObject Type="Embed" ProgID="Equation.DSMT4" ShapeID="_x0000_i1947" DrawAspect="Content" ObjectID="_1773068429" r:id="rId9"/>
              </w:object>
            </w:r>
          </w:p>
        </w:tc>
        <w:tc>
          <w:tcPr>
            <w:tcW w:w="1401" w:type="dxa"/>
            <w:vAlign w:val="center"/>
          </w:tcPr>
          <w:p w14:paraId="2B5B2352" w14:textId="58001A6F" w:rsidR="00B36E6C" w:rsidRDefault="00B36E6C" w:rsidP="00B36E6C">
            <w:pPr>
              <w:jc w:val="center"/>
            </w:pPr>
            <w:r w:rsidRPr="00B36E6C">
              <w:rPr>
                <w:position w:val="-12"/>
                <w:sz w:val="36"/>
                <w:szCs w:val="40"/>
              </w:rPr>
              <w:object w:dxaOrig="840" w:dyaOrig="360" w14:anchorId="0AED8189">
                <v:shape id="_x0000_i1948" type="#_x0000_t75" style="width:42pt;height:18pt" o:ole="">
                  <v:imagedata r:id="rId10" o:title=""/>
                </v:shape>
                <o:OLEObject Type="Embed" ProgID="Equation.DSMT4" ShapeID="_x0000_i1948" DrawAspect="Content" ObjectID="_1773068430" r:id="rId11"/>
              </w:object>
            </w:r>
          </w:p>
        </w:tc>
        <w:tc>
          <w:tcPr>
            <w:tcW w:w="1402" w:type="dxa"/>
            <w:vAlign w:val="center"/>
          </w:tcPr>
          <w:p w14:paraId="6266D0D0" w14:textId="0AE31369" w:rsidR="00B36E6C" w:rsidRDefault="00B36E6C" w:rsidP="00B36E6C">
            <w:pPr>
              <w:jc w:val="center"/>
            </w:pPr>
            <w:r w:rsidRPr="00B36E6C">
              <w:rPr>
                <w:position w:val="-12"/>
                <w:sz w:val="36"/>
                <w:szCs w:val="40"/>
              </w:rPr>
              <w:object w:dxaOrig="859" w:dyaOrig="360" w14:anchorId="1F9ABD72">
                <v:shape id="_x0000_i1949" type="#_x0000_t75" style="width:43.2pt;height:18pt" o:ole="">
                  <v:imagedata r:id="rId12" o:title=""/>
                </v:shape>
                <o:OLEObject Type="Embed" ProgID="Equation.DSMT4" ShapeID="_x0000_i1949" DrawAspect="Content" ObjectID="_1773068431" r:id="rId13"/>
              </w:object>
            </w:r>
          </w:p>
        </w:tc>
        <w:tc>
          <w:tcPr>
            <w:tcW w:w="1402" w:type="dxa"/>
            <w:vAlign w:val="center"/>
          </w:tcPr>
          <w:p w14:paraId="1D65951B" w14:textId="13CF54C3" w:rsidR="00B36E6C" w:rsidRDefault="00B36E6C" w:rsidP="00B36E6C">
            <w:pPr>
              <w:jc w:val="center"/>
            </w:pPr>
            <w:r w:rsidRPr="00B36E6C">
              <w:rPr>
                <w:position w:val="-12"/>
                <w:sz w:val="36"/>
                <w:szCs w:val="40"/>
              </w:rPr>
              <w:object w:dxaOrig="880" w:dyaOrig="360" w14:anchorId="39EDF466">
                <v:shape id="_x0000_i1950" type="#_x0000_t75" style="width:43.8pt;height:18pt" o:ole="">
                  <v:imagedata r:id="rId14" o:title=""/>
                </v:shape>
                <o:OLEObject Type="Embed" ProgID="Equation.DSMT4" ShapeID="_x0000_i1950" DrawAspect="Content" ObjectID="_1773068432" r:id="rId15"/>
              </w:object>
            </w:r>
          </w:p>
        </w:tc>
      </w:tr>
      <w:tr w:rsidR="0086086E" w14:paraId="05E4DECC" w14:textId="77777777" w:rsidTr="0086086E">
        <w:trPr>
          <w:trHeight w:val="340"/>
        </w:trPr>
        <w:tc>
          <w:tcPr>
            <w:tcW w:w="1401" w:type="dxa"/>
            <w:vAlign w:val="center"/>
          </w:tcPr>
          <w:p w14:paraId="2BA33E2F" w14:textId="7F2FA1FB" w:rsidR="00B36E6C" w:rsidRPr="0086086E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 w:rsidRPr="0086086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1" w:type="dxa"/>
            <w:vAlign w:val="center"/>
          </w:tcPr>
          <w:p w14:paraId="30955DCD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6D3C5B4F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3F87DDBC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5A524ED6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22A743E8" w14:textId="77777777" w:rsidR="00B36E6C" w:rsidRDefault="00B36E6C" w:rsidP="00D952DC">
            <w:pPr>
              <w:jc w:val="center"/>
            </w:pPr>
          </w:p>
        </w:tc>
      </w:tr>
      <w:tr w:rsidR="0086086E" w14:paraId="11E6D8A1" w14:textId="77777777" w:rsidTr="0086086E">
        <w:trPr>
          <w:trHeight w:val="355"/>
        </w:trPr>
        <w:tc>
          <w:tcPr>
            <w:tcW w:w="1401" w:type="dxa"/>
            <w:vAlign w:val="center"/>
          </w:tcPr>
          <w:p w14:paraId="3843DE79" w14:textId="378EA1DB" w:rsidR="00B36E6C" w:rsidRPr="0086086E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 w:rsidRPr="0086086E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1401" w:type="dxa"/>
            <w:vAlign w:val="center"/>
          </w:tcPr>
          <w:p w14:paraId="1EBAA1CC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78DDE0C7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7305320B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295DC4A9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0D4E5A32" w14:textId="77777777" w:rsidR="00B36E6C" w:rsidRDefault="00B36E6C" w:rsidP="00D952DC">
            <w:pPr>
              <w:jc w:val="center"/>
            </w:pPr>
          </w:p>
        </w:tc>
      </w:tr>
      <w:tr w:rsidR="0086086E" w14:paraId="0E230A09" w14:textId="77777777" w:rsidTr="0086086E">
        <w:trPr>
          <w:trHeight w:val="340"/>
        </w:trPr>
        <w:tc>
          <w:tcPr>
            <w:tcW w:w="1401" w:type="dxa"/>
            <w:vAlign w:val="center"/>
          </w:tcPr>
          <w:p w14:paraId="60114F42" w14:textId="0054EDCC" w:rsidR="00B36E6C" w:rsidRPr="0086086E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 w:rsidRPr="0086086E">
              <w:rPr>
                <w:rFonts w:ascii="Times New Roman" w:hAnsi="Times New Roman" w:cs="Times New Roman"/>
              </w:rPr>
              <w:t>200</w:t>
            </w:r>
          </w:p>
        </w:tc>
        <w:tc>
          <w:tcPr>
            <w:tcW w:w="1401" w:type="dxa"/>
            <w:vAlign w:val="center"/>
          </w:tcPr>
          <w:p w14:paraId="131A8EB7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7CE1BFFE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7B8F7858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4A08B896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4B9E2CA1" w14:textId="77777777" w:rsidR="00B36E6C" w:rsidRDefault="00B36E6C" w:rsidP="00D952DC">
            <w:pPr>
              <w:jc w:val="center"/>
            </w:pPr>
          </w:p>
        </w:tc>
      </w:tr>
      <w:tr w:rsidR="0086086E" w14:paraId="0B394547" w14:textId="77777777" w:rsidTr="0086086E">
        <w:trPr>
          <w:trHeight w:val="355"/>
        </w:trPr>
        <w:tc>
          <w:tcPr>
            <w:tcW w:w="1401" w:type="dxa"/>
            <w:vAlign w:val="center"/>
          </w:tcPr>
          <w:p w14:paraId="7144C42C" w14:textId="29EE9E35" w:rsidR="00B36E6C" w:rsidRPr="0086086E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 w:rsidRPr="0086086E">
              <w:rPr>
                <w:rFonts w:ascii="Times New Roman" w:hAnsi="Times New Roman" w:cs="Times New Roman"/>
              </w:rPr>
              <w:t>300</w:t>
            </w:r>
          </w:p>
        </w:tc>
        <w:tc>
          <w:tcPr>
            <w:tcW w:w="1401" w:type="dxa"/>
            <w:vAlign w:val="center"/>
          </w:tcPr>
          <w:p w14:paraId="7626C212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47F01091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5FB87765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42C94D09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3F9D28F6" w14:textId="77777777" w:rsidR="00B36E6C" w:rsidRDefault="00B36E6C" w:rsidP="00D952DC">
            <w:pPr>
              <w:jc w:val="center"/>
            </w:pPr>
          </w:p>
        </w:tc>
      </w:tr>
      <w:tr w:rsidR="0086086E" w14:paraId="4AE5BEBA" w14:textId="77777777" w:rsidTr="0086086E">
        <w:trPr>
          <w:trHeight w:val="340"/>
        </w:trPr>
        <w:tc>
          <w:tcPr>
            <w:tcW w:w="1401" w:type="dxa"/>
            <w:vAlign w:val="center"/>
          </w:tcPr>
          <w:p w14:paraId="2F237B74" w14:textId="1CFB4085" w:rsidR="00B36E6C" w:rsidRPr="0086086E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 w:rsidRPr="0086086E">
              <w:rPr>
                <w:rFonts w:ascii="Times New Roman" w:hAnsi="Times New Roman" w:cs="Times New Roman"/>
              </w:rPr>
              <w:t>400</w:t>
            </w:r>
          </w:p>
        </w:tc>
        <w:tc>
          <w:tcPr>
            <w:tcW w:w="1401" w:type="dxa"/>
            <w:vAlign w:val="center"/>
          </w:tcPr>
          <w:p w14:paraId="7F43CFA1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6781400F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648360EE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1F2A705E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3A257AD3" w14:textId="77777777" w:rsidR="00B36E6C" w:rsidRDefault="00B36E6C" w:rsidP="00D952DC">
            <w:pPr>
              <w:jc w:val="center"/>
            </w:pPr>
          </w:p>
        </w:tc>
      </w:tr>
      <w:tr w:rsidR="0086086E" w14:paraId="4CA99ED0" w14:textId="77777777" w:rsidTr="0086086E">
        <w:trPr>
          <w:trHeight w:val="355"/>
        </w:trPr>
        <w:tc>
          <w:tcPr>
            <w:tcW w:w="1401" w:type="dxa"/>
            <w:vAlign w:val="center"/>
          </w:tcPr>
          <w:p w14:paraId="6AD2C9BF" w14:textId="629E502B" w:rsidR="00B36E6C" w:rsidRPr="0086086E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 w:rsidRPr="0086086E"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1401" w:type="dxa"/>
            <w:vAlign w:val="center"/>
          </w:tcPr>
          <w:p w14:paraId="33929EF8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1AE9703B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08833CA3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2DB9EB58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5086564D" w14:textId="77777777" w:rsidR="00B36E6C" w:rsidRDefault="00B36E6C" w:rsidP="00D952DC">
            <w:pPr>
              <w:jc w:val="center"/>
            </w:pPr>
          </w:p>
        </w:tc>
      </w:tr>
      <w:tr w:rsidR="0086086E" w14:paraId="689D086F" w14:textId="77777777" w:rsidTr="0086086E">
        <w:trPr>
          <w:trHeight w:val="340"/>
        </w:trPr>
        <w:tc>
          <w:tcPr>
            <w:tcW w:w="1401" w:type="dxa"/>
            <w:vAlign w:val="center"/>
          </w:tcPr>
          <w:p w14:paraId="223E7F69" w14:textId="1A756918" w:rsidR="00B36E6C" w:rsidRPr="0086086E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 w:rsidRPr="0086086E">
              <w:rPr>
                <w:rFonts w:ascii="Times New Roman" w:hAnsi="Times New Roman" w:cs="Times New Roman"/>
              </w:rPr>
              <w:t>600</w:t>
            </w:r>
          </w:p>
        </w:tc>
        <w:tc>
          <w:tcPr>
            <w:tcW w:w="1401" w:type="dxa"/>
            <w:vAlign w:val="center"/>
          </w:tcPr>
          <w:p w14:paraId="52AA9D8F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766B5C8D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0FCA72C1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64A10E62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11B1AF41" w14:textId="77777777" w:rsidR="00B36E6C" w:rsidRDefault="00B36E6C" w:rsidP="00D952DC">
            <w:pPr>
              <w:jc w:val="center"/>
            </w:pPr>
          </w:p>
        </w:tc>
      </w:tr>
      <w:tr w:rsidR="0086086E" w14:paraId="25C58126" w14:textId="77777777" w:rsidTr="0086086E">
        <w:trPr>
          <w:trHeight w:val="355"/>
        </w:trPr>
        <w:tc>
          <w:tcPr>
            <w:tcW w:w="1401" w:type="dxa"/>
            <w:vAlign w:val="center"/>
          </w:tcPr>
          <w:p w14:paraId="6B597086" w14:textId="7D7BCA55" w:rsidR="00B36E6C" w:rsidRPr="0086086E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 w:rsidRPr="0086086E">
              <w:rPr>
                <w:rFonts w:ascii="Times New Roman" w:hAnsi="Times New Roman" w:cs="Times New Roman"/>
              </w:rPr>
              <w:t>700</w:t>
            </w:r>
          </w:p>
        </w:tc>
        <w:tc>
          <w:tcPr>
            <w:tcW w:w="1401" w:type="dxa"/>
            <w:vAlign w:val="center"/>
          </w:tcPr>
          <w:p w14:paraId="613EBB97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3EAF73E3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6BFD91BF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79CD34C2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506DF7BA" w14:textId="77777777" w:rsidR="00B36E6C" w:rsidRDefault="00B36E6C" w:rsidP="00D952DC">
            <w:pPr>
              <w:jc w:val="center"/>
            </w:pPr>
          </w:p>
        </w:tc>
      </w:tr>
      <w:tr w:rsidR="0086086E" w14:paraId="3FF7F5F2" w14:textId="77777777" w:rsidTr="0086086E">
        <w:trPr>
          <w:trHeight w:val="340"/>
        </w:trPr>
        <w:tc>
          <w:tcPr>
            <w:tcW w:w="1401" w:type="dxa"/>
            <w:vAlign w:val="center"/>
          </w:tcPr>
          <w:p w14:paraId="24F85BD5" w14:textId="4AC87831" w:rsidR="00B36E6C" w:rsidRPr="0086086E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 w:rsidRPr="0086086E">
              <w:rPr>
                <w:rFonts w:ascii="Times New Roman" w:hAnsi="Times New Roman" w:cs="Times New Roman"/>
              </w:rPr>
              <w:t>800</w:t>
            </w:r>
          </w:p>
        </w:tc>
        <w:tc>
          <w:tcPr>
            <w:tcW w:w="1401" w:type="dxa"/>
            <w:vAlign w:val="center"/>
          </w:tcPr>
          <w:p w14:paraId="66E7C9BA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6532CC1F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68CD9C26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32EC444F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2D0550C2" w14:textId="77777777" w:rsidR="00B36E6C" w:rsidRDefault="00B36E6C" w:rsidP="00D952DC">
            <w:pPr>
              <w:jc w:val="center"/>
            </w:pPr>
          </w:p>
        </w:tc>
      </w:tr>
      <w:tr w:rsidR="0086086E" w14:paraId="31FD485E" w14:textId="77777777" w:rsidTr="0086086E">
        <w:trPr>
          <w:trHeight w:val="355"/>
        </w:trPr>
        <w:tc>
          <w:tcPr>
            <w:tcW w:w="1401" w:type="dxa"/>
            <w:vAlign w:val="center"/>
          </w:tcPr>
          <w:p w14:paraId="26A32C18" w14:textId="1E461C77" w:rsidR="00B36E6C" w:rsidRPr="0086086E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 w:rsidRPr="0086086E">
              <w:rPr>
                <w:rFonts w:ascii="Times New Roman" w:hAnsi="Times New Roman" w:cs="Times New Roman"/>
              </w:rPr>
              <w:t>900</w:t>
            </w:r>
          </w:p>
        </w:tc>
        <w:tc>
          <w:tcPr>
            <w:tcW w:w="1401" w:type="dxa"/>
            <w:vAlign w:val="center"/>
          </w:tcPr>
          <w:p w14:paraId="5CDF4CC4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7D90CFF2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37866177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3955D119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2C436EC5" w14:textId="77777777" w:rsidR="00B36E6C" w:rsidRDefault="00B36E6C" w:rsidP="00D952DC">
            <w:pPr>
              <w:jc w:val="center"/>
            </w:pPr>
          </w:p>
        </w:tc>
      </w:tr>
      <w:tr w:rsidR="0086086E" w14:paraId="786BBE64" w14:textId="77777777" w:rsidTr="0086086E">
        <w:trPr>
          <w:trHeight w:val="340"/>
        </w:trPr>
        <w:tc>
          <w:tcPr>
            <w:tcW w:w="1401" w:type="dxa"/>
            <w:vAlign w:val="center"/>
          </w:tcPr>
          <w:p w14:paraId="5CCE1EF4" w14:textId="652E3AF8" w:rsidR="00B36E6C" w:rsidRPr="0086086E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 w:rsidRPr="0086086E">
              <w:rPr>
                <w:rFonts w:ascii="Times New Roman" w:hAnsi="Times New Roman" w:cs="Times New Roman"/>
              </w:rPr>
              <w:t>1000</w:t>
            </w:r>
          </w:p>
        </w:tc>
        <w:tc>
          <w:tcPr>
            <w:tcW w:w="1401" w:type="dxa"/>
            <w:vAlign w:val="center"/>
          </w:tcPr>
          <w:p w14:paraId="6A866A8D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41B2A35A" w14:textId="77777777" w:rsidR="00B36E6C" w:rsidRDefault="00B36E6C" w:rsidP="00D952DC">
            <w:pPr>
              <w:jc w:val="center"/>
            </w:pPr>
          </w:p>
        </w:tc>
        <w:tc>
          <w:tcPr>
            <w:tcW w:w="1401" w:type="dxa"/>
            <w:vAlign w:val="center"/>
          </w:tcPr>
          <w:p w14:paraId="7D317E65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6ECAEC90" w14:textId="77777777" w:rsidR="00B36E6C" w:rsidRDefault="00B36E6C" w:rsidP="00D952DC">
            <w:pPr>
              <w:jc w:val="center"/>
            </w:pPr>
          </w:p>
        </w:tc>
        <w:tc>
          <w:tcPr>
            <w:tcW w:w="1402" w:type="dxa"/>
            <w:vAlign w:val="center"/>
          </w:tcPr>
          <w:p w14:paraId="79E24486" w14:textId="77777777" w:rsidR="00B36E6C" w:rsidRDefault="00B36E6C" w:rsidP="00D952DC">
            <w:pPr>
              <w:jc w:val="center"/>
            </w:pPr>
          </w:p>
        </w:tc>
      </w:tr>
    </w:tbl>
    <w:p w14:paraId="3B0C0B62" w14:textId="77777777" w:rsidR="00295EC8" w:rsidRDefault="00295EC8"/>
    <w:p w14:paraId="2E50AC8C" w14:textId="77777777" w:rsidR="00D952DC" w:rsidRDefault="00D952DC"/>
    <w:p w14:paraId="37C4A82C" w14:textId="77777777" w:rsidR="00D952DC" w:rsidRDefault="00D952DC"/>
    <w:p w14:paraId="23F6F666" w14:textId="77777777" w:rsidR="00D952DC" w:rsidRDefault="00D952DC"/>
    <w:p w14:paraId="002219DB" w14:textId="77777777" w:rsidR="00D952DC" w:rsidRDefault="00D952DC"/>
    <w:p w14:paraId="2A81BD97" w14:textId="77777777" w:rsidR="00D952DC" w:rsidRDefault="00D952DC"/>
    <w:p w14:paraId="325232A8" w14:textId="77777777" w:rsidR="00D952DC" w:rsidRDefault="00D952DC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D952DC" w14:paraId="70561EF9" w14:textId="77777777" w:rsidTr="00D952DC">
        <w:tc>
          <w:tcPr>
            <w:tcW w:w="1217" w:type="dxa"/>
            <w:vAlign w:val="center"/>
          </w:tcPr>
          <w:p w14:paraId="197DC868" w14:textId="4BCB29B6" w:rsidR="00D952DC" w:rsidRDefault="00D952DC" w:rsidP="00D952DC">
            <w:pPr>
              <w:jc w:val="center"/>
            </w:pPr>
            <w:r w:rsidRPr="00D952DC">
              <w:rPr>
                <w:position w:val="-6"/>
              </w:rPr>
              <w:object w:dxaOrig="720" w:dyaOrig="279" w14:anchorId="000BC61F">
                <v:shape id="_x0000_i1971" type="#_x0000_t75" style="width:36pt;height:13.8pt" o:ole="">
                  <v:imagedata r:id="rId16" o:title=""/>
                </v:shape>
                <o:OLEObject Type="Embed" ProgID="Equation.DSMT4" ShapeID="_x0000_i1971" DrawAspect="Content" ObjectID="_1773068433" r:id="rId17"/>
              </w:object>
            </w:r>
          </w:p>
        </w:tc>
        <w:tc>
          <w:tcPr>
            <w:tcW w:w="1217" w:type="dxa"/>
            <w:vAlign w:val="center"/>
          </w:tcPr>
          <w:p w14:paraId="097DF4DB" w14:textId="3EE4F583" w:rsidR="00D952DC" w:rsidRDefault="00D952DC" w:rsidP="00D952DC">
            <w:pPr>
              <w:jc w:val="center"/>
            </w:pPr>
            <w:r w:rsidRPr="00B36E6C">
              <w:rPr>
                <w:position w:val="-12"/>
                <w:sz w:val="36"/>
                <w:szCs w:val="40"/>
              </w:rPr>
              <w:object w:dxaOrig="820" w:dyaOrig="360" w14:anchorId="78390796">
                <v:shape id="_x0000_i1952" type="#_x0000_t75" style="width:40.8pt;height:18pt" o:ole="">
                  <v:imagedata r:id="rId6" o:title=""/>
                </v:shape>
                <o:OLEObject Type="Embed" ProgID="Equation.DSMT4" ShapeID="_x0000_i1952" DrawAspect="Content" ObjectID="_1773068434" r:id="rId18"/>
              </w:object>
            </w:r>
          </w:p>
        </w:tc>
        <w:tc>
          <w:tcPr>
            <w:tcW w:w="1217" w:type="dxa"/>
            <w:vAlign w:val="center"/>
          </w:tcPr>
          <w:p w14:paraId="40273C71" w14:textId="15DEAF26" w:rsidR="00D952DC" w:rsidRDefault="00D952DC" w:rsidP="00D952DC">
            <w:pPr>
              <w:jc w:val="center"/>
            </w:pPr>
            <w:r w:rsidRPr="00B36E6C">
              <w:rPr>
                <w:position w:val="-12"/>
                <w:sz w:val="36"/>
                <w:szCs w:val="40"/>
              </w:rPr>
              <w:object w:dxaOrig="859" w:dyaOrig="360" w14:anchorId="40E46AB6">
                <v:shape id="_x0000_i1954" type="#_x0000_t75" style="width:43.2pt;height:18pt" o:ole="">
                  <v:imagedata r:id="rId8" o:title=""/>
                </v:shape>
                <o:OLEObject Type="Embed" ProgID="Equation.DSMT4" ShapeID="_x0000_i1954" DrawAspect="Content" ObjectID="_1773068435" r:id="rId19"/>
              </w:object>
            </w:r>
          </w:p>
        </w:tc>
        <w:tc>
          <w:tcPr>
            <w:tcW w:w="1217" w:type="dxa"/>
            <w:vAlign w:val="center"/>
          </w:tcPr>
          <w:p w14:paraId="3C468E72" w14:textId="440CA421" w:rsidR="00D952DC" w:rsidRDefault="00D952DC" w:rsidP="00D952DC">
            <w:pPr>
              <w:jc w:val="center"/>
            </w:pPr>
            <w:r w:rsidRPr="00B36E6C">
              <w:rPr>
                <w:position w:val="-12"/>
                <w:sz w:val="36"/>
                <w:szCs w:val="40"/>
              </w:rPr>
              <w:object w:dxaOrig="840" w:dyaOrig="360" w14:anchorId="19BB5DDD">
                <v:shape id="_x0000_i1956" type="#_x0000_t75" style="width:42pt;height:18pt" o:ole="">
                  <v:imagedata r:id="rId10" o:title=""/>
                </v:shape>
                <o:OLEObject Type="Embed" ProgID="Equation.DSMT4" ShapeID="_x0000_i1956" DrawAspect="Content" ObjectID="_1773068436" r:id="rId20"/>
              </w:object>
            </w:r>
          </w:p>
        </w:tc>
        <w:tc>
          <w:tcPr>
            <w:tcW w:w="1218" w:type="dxa"/>
            <w:vAlign w:val="center"/>
          </w:tcPr>
          <w:p w14:paraId="79D38B9E" w14:textId="1AFA3FD5" w:rsidR="00D952DC" w:rsidRDefault="00D952DC" w:rsidP="00D952DC">
            <w:pPr>
              <w:jc w:val="center"/>
            </w:pPr>
            <w:r w:rsidRPr="00B36E6C">
              <w:rPr>
                <w:position w:val="-12"/>
                <w:sz w:val="36"/>
                <w:szCs w:val="40"/>
              </w:rPr>
              <w:object w:dxaOrig="859" w:dyaOrig="360" w14:anchorId="15E55BAA">
                <v:shape id="_x0000_i1958" type="#_x0000_t75" style="width:43.2pt;height:18pt" o:ole="">
                  <v:imagedata r:id="rId12" o:title=""/>
                </v:shape>
                <o:OLEObject Type="Embed" ProgID="Equation.DSMT4" ShapeID="_x0000_i1958" DrawAspect="Content" ObjectID="_1773068437" r:id="rId21"/>
              </w:object>
            </w:r>
          </w:p>
        </w:tc>
        <w:tc>
          <w:tcPr>
            <w:tcW w:w="1218" w:type="dxa"/>
            <w:vAlign w:val="center"/>
          </w:tcPr>
          <w:p w14:paraId="43A0354B" w14:textId="51D0ACA8" w:rsidR="00D952DC" w:rsidRDefault="00D952DC" w:rsidP="00D952DC">
            <w:pPr>
              <w:jc w:val="center"/>
            </w:pPr>
            <w:r w:rsidRPr="00B36E6C">
              <w:rPr>
                <w:position w:val="-12"/>
                <w:sz w:val="36"/>
                <w:szCs w:val="40"/>
              </w:rPr>
              <w:object w:dxaOrig="880" w:dyaOrig="360" w14:anchorId="04447888">
                <v:shape id="_x0000_i1960" type="#_x0000_t75" style="width:43.8pt;height:18pt" o:ole="">
                  <v:imagedata r:id="rId14" o:title=""/>
                </v:shape>
                <o:OLEObject Type="Embed" ProgID="Equation.DSMT4" ShapeID="_x0000_i1960" DrawAspect="Content" ObjectID="_1773068438" r:id="rId22"/>
              </w:object>
            </w:r>
          </w:p>
        </w:tc>
        <w:tc>
          <w:tcPr>
            <w:tcW w:w="1218" w:type="dxa"/>
            <w:vAlign w:val="center"/>
          </w:tcPr>
          <w:p w14:paraId="742952B0" w14:textId="030C25C0" w:rsidR="00D952DC" w:rsidRDefault="00D952DC" w:rsidP="00D952DC">
            <w:pPr>
              <w:jc w:val="center"/>
            </w:pPr>
            <w:r w:rsidRPr="00D952DC">
              <w:rPr>
                <w:position w:val="-6"/>
              </w:rPr>
              <w:object w:dxaOrig="740" w:dyaOrig="279" w14:anchorId="25FF93F9">
                <v:shape id="_x0000_i1967" type="#_x0000_t75" style="width:37.2pt;height:13.8pt" o:ole="">
                  <v:imagedata r:id="rId23" o:title=""/>
                </v:shape>
                <o:OLEObject Type="Embed" ProgID="Equation.DSMT4" ShapeID="_x0000_i1967" DrawAspect="Content" ObjectID="_1773068439" r:id="rId24"/>
              </w:object>
            </w:r>
          </w:p>
        </w:tc>
      </w:tr>
      <w:tr w:rsidR="00D952DC" w:rsidRPr="00D952DC" w14:paraId="2D6FFF31" w14:textId="77777777" w:rsidTr="00D952DC">
        <w:tc>
          <w:tcPr>
            <w:tcW w:w="1217" w:type="dxa"/>
            <w:vAlign w:val="center"/>
          </w:tcPr>
          <w:p w14:paraId="32EF2C2C" w14:textId="57F46335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 w:rsidRPr="00D952DC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17" w:type="dxa"/>
            <w:vAlign w:val="center"/>
          </w:tcPr>
          <w:p w14:paraId="1C7E5540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359933BE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5162E267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59947636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2F87EBEE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0C72DC09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45F38F29" w14:textId="77777777" w:rsidTr="00D952DC">
        <w:tc>
          <w:tcPr>
            <w:tcW w:w="1217" w:type="dxa"/>
            <w:vAlign w:val="center"/>
          </w:tcPr>
          <w:p w14:paraId="3C9DBDF0" w14:textId="2A45A7A9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217" w:type="dxa"/>
            <w:vAlign w:val="center"/>
          </w:tcPr>
          <w:p w14:paraId="0A8C7070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48C240C5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5F3B955D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0BDDFBC9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5E11102E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4FA69D76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45C09A48" w14:textId="77777777" w:rsidTr="00D952DC">
        <w:tc>
          <w:tcPr>
            <w:tcW w:w="1217" w:type="dxa"/>
            <w:vAlign w:val="center"/>
          </w:tcPr>
          <w:p w14:paraId="2BC7E2D3" w14:textId="4D3DDA2E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1217" w:type="dxa"/>
            <w:vAlign w:val="center"/>
          </w:tcPr>
          <w:p w14:paraId="2E5584B5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21D0D53E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63917BEB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5F4BE2C0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7D46CDAB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204D04DF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3DF2B803" w14:textId="77777777" w:rsidTr="00D952DC">
        <w:tc>
          <w:tcPr>
            <w:tcW w:w="1217" w:type="dxa"/>
            <w:vAlign w:val="center"/>
          </w:tcPr>
          <w:p w14:paraId="08EB89A3" w14:textId="58E8041B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1217" w:type="dxa"/>
            <w:vAlign w:val="center"/>
          </w:tcPr>
          <w:p w14:paraId="4F0BDEA6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15695522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04F3B021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13B88D00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2A05F685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41CF04AA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5BD9ADB2" w14:textId="77777777" w:rsidTr="00D952DC">
        <w:tc>
          <w:tcPr>
            <w:tcW w:w="1217" w:type="dxa"/>
            <w:vAlign w:val="center"/>
          </w:tcPr>
          <w:p w14:paraId="238A2528" w14:textId="57F26124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</w:p>
        </w:tc>
        <w:tc>
          <w:tcPr>
            <w:tcW w:w="1217" w:type="dxa"/>
            <w:vAlign w:val="center"/>
          </w:tcPr>
          <w:p w14:paraId="05C02FC0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38F47F6A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16C8D4DC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319ABD1C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1855B610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2B3643F4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76334026" w14:textId="77777777" w:rsidTr="00D952DC">
        <w:tc>
          <w:tcPr>
            <w:tcW w:w="1217" w:type="dxa"/>
            <w:vAlign w:val="center"/>
          </w:tcPr>
          <w:p w14:paraId="48E97F7F" w14:textId="08857A0C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</w:p>
        </w:tc>
        <w:tc>
          <w:tcPr>
            <w:tcW w:w="1217" w:type="dxa"/>
            <w:vAlign w:val="center"/>
          </w:tcPr>
          <w:p w14:paraId="40CD1250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1644657A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58F5A7B3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632F6893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2CCBB47B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1DD7ADCC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4AE4165E" w14:textId="77777777" w:rsidTr="00D952DC">
        <w:tc>
          <w:tcPr>
            <w:tcW w:w="1217" w:type="dxa"/>
            <w:vAlign w:val="center"/>
          </w:tcPr>
          <w:p w14:paraId="2730F83A" w14:textId="1F54FE55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</w:t>
            </w:r>
          </w:p>
        </w:tc>
        <w:tc>
          <w:tcPr>
            <w:tcW w:w="1217" w:type="dxa"/>
            <w:vAlign w:val="center"/>
          </w:tcPr>
          <w:p w14:paraId="1CAF9DD1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18461F1D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55245A40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6EA7245C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1D2AD8D5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0FCD1D27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5355D9B1" w14:textId="77777777" w:rsidTr="00D952DC">
        <w:tc>
          <w:tcPr>
            <w:tcW w:w="1217" w:type="dxa"/>
            <w:vAlign w:val="center"/>
          </w:tcPr>
          <w:p w14:paraId="2B3AECA4" w14:textId="159B4E56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</w:t>
            </w:r>
          </w:p>
        </w:tc>
        <w:tc>
          <w:tcPr>
            <w:tcW w:w="1217" w:type="dxa"/>
            <w:vAlign w:val="center"/>
          </w:tcPr>
          <w:p w14:paraId="0E9516EA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089CBF7D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006AE5E5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2002409C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11755FEA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5EED5EAC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6A769AC5" w14:textId="77777777" w:rsidTr="00D952DC">
        <w:tc>
          <w:tcPr>
            <w:tcW w:w="1217" w:type="dxa"/>
            <w:vAlign w:val="center"/>
          </w:tcPr>
          <w:p w14:paraId="1F8D3E5C" w14:textId="62A4EF07" w:rsidR="00D952DC" w:rsidRPr="00D952DC" w:rsidRDefault="0086086E" w:rsidP="00D952DC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12</w:t>
            </w:r>
          </w:p>
        </w:tc>
        <w:tc>
          <w:tcPr>
            <w:tcW w:w="1217" w:type="dxa"/>
            <w:vAlign w:val="center"/>
          </w:tcPr>
          <w:p w14:paraId="089E07D9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319FBAB1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57C9EE3E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78C5A779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51B6BCD3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6A76CBD5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46D55CCA" w14:textId="77777777" w:rsidTr="00D952DC">
        <w:tc>
          <w:tcPr>
            <w:tcW w:w="1217" w:type="dxa"/>
            <w:vAlign w:val="center"/>
          </w:tcPr>
          <w:p w14:paraId="631C6316" w14:textId="0C7785A6" w:rsidR="00D952DC" w:rsidRPr="00D952DC" w:rsidRDefault="0086086E" w:rsidP="00D952DC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15</w:t>
            </w:r>
          </w:p>
        </w:tc>
        <w:tc>
          <w:tcPr>
            <w:tcW w:w="1217" w:type="dxa"/>
            <w:vAlign w:val="center"/>
          </w:tcPr>
          <w:p w14:paraId="531235EE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7CABDDB9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6866027B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2C7A27B0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65516034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7DE49FDA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607C965D" w14:textId="77777777" w:rsidTr="00D952DC">
        <w:tc>
          <w:tcPr>
            <w:tcW w:w="1217" w:type="dxa"/>
            <w:vAlign w:val="center"/>
          </w:tcPr>
          <w:p w14:paraId="02558F1F" w14:textId="5120F67F" w:rsidR="00D952DC" w:rsidRPr="00D952DC" w:rsidRDefault="0086086E" w:rsidP="00D952DC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18</w:t>
            </w:r>
          </w:p>
        </w:tc>
        <w:tc>
          <w:tcPr>
            <w:tcW w:w="1217" w:type="dxa"/>
            <w:vAlign w:val="center"/>
          </w:tcPr>
          <w:p w14:paraId="276054A8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359C73F2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4E18DD42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2AED1EB8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65C04857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1CA42718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12CB0A7F" w14:textId="77777777" w:rsidTr="00D952DC">
        <w:tc>
          <w:tcPr>
            <w:tcW w:w="1217" w:type="dxa"/>
            <w:vAlign w:val="center"/>
          </w:tcPr>
          <w:p w14:paraId="26A1550A" w14:textId="431C71F5" w:rsidR="00D952DC" w:rsidRPr="00D952DC" w:rsidRDefault="0086086E" w:rsidP="00D952DC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21</w:t>
            </w:r>
          </w:p>
        </w:tc>
        <w:tc>
          <w:tcPr>
            <w:tcW w:w="1217" w:type="dxa"/>
            <w:vAlign w:val="center"/>
          </w:tcPr>
          <w:p w14:paraId="16481FA6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67F2F3ED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6E84B605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7447BF5F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7F858C87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416D2256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2F943299" w14:textId="77777777" w:rsidTr="00D952DC">
        <w:tc>
          <w:tcPr>
            <w:tcW w:w="1217" w:type="dxa"/>
            <w:vAlign w:val="center"/>
          </w:tcPr>
          <w:p w14:paraId="125E6808" w14:textId="59612158" w:rsidR="00D952DC" w:rsidRPr="00D952DC" w:rsidRDefault="0086086E" w:rsidP="00D952DC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23</w:t>
            </w:r>
          </w:p>
        </w:tc>
        <w:tc>
          <w:tcPr>
            <w:tcW w:w="1217" w:type="dxa"/>
            <w:vAlign w:val="center"/>
          </w:tcPr>
          <w:p w14:paraId="4AC9AFBB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366774F2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39FE43DA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6A7DD729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78B43F58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35EF120C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5D42B5E6" w14:textId="77777777" w:rsidTr="00D952DC">
        <w:tc>
          <w:tcPr>
            <w:tcW w:w="1217" w:type="dxa"/>
            <w:vAlign w:val="center"/>
          </w:tcPr>
          <w:p w14:paraId="6365E20F" w14:textId="53DEB621" w:rsidR="00D952DC" w:rsidRPr="00D952DC" w:rsidRDefault="0086086E" w:rsidP="00D952DC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25</w:t>
            </w:r>
          </w:p>
        </w:tc>
        <w:tc>
          <w:tcPr>
            <w:tcW w:w="1217" w:type="dxa"/>
            <w:vAlign w:val="center"/>
          </w:tcPr>
          <w:p w14:paraId="569E486B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114D0B17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53AF1924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7F646539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498C322B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226D7C35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0126A229" w14:textId="77777777" w:rsidTr="00D952DC">
        <w:tc>
          <w:tcPr>
            <w:tcW w:w="1217" w:type="dxa"/>
            <w:vAlign w:val="center"/>
          </w:tcPr>
          <w:p w14:paraId="63491EAE" w14:textId="2384CCC3" w:rsidR="00D952DC" w:rsidRPr="00D952DC" w:rsidRDefault="0086086E" w:rsidP="00D952DC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26</w:t>
            </w:r>
          </w:p>
        </w:tc>
        <w:tc>
          <w:tcPr>
            <w:tcW w:w="1217" w:type="dxa"/>
            <w:vAlign w:val="center"/>
          </w:tcPr>
          <w:p w14:paraId="072AE928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143F653F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5F1BE0D3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4B8CEEAB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78AD0529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20ABFD71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0AA67FF6" w14:textId="77777777" w:rsidTr="00D952DC">
        <w:tc>
          <w:tcPr>
            <w:tcW w:w="1217" w:type="dxa"/>
            <w:vAlign w:val="center"/>
          </w:tcPr>
          <w:p w14:paraId="4227A4A9" w14:textId="553311FA" w:rsidR="00D952DC" w:rsidRPr="00D952DC" w:rsidRDefault="0086086E" w:rsidP="00D952DC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27</w:t>
            </w:r>
          </w:p>
        </w:tc>
        <w:tc>
          <w:tcPr>
            <w:tcW w:w="1217" w:type="dxa"/>
            <w:vAlign w:val="center"/>
          </w:tcPr>
          <w:p w14:paraId="05E4AFDB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313B15F0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42C56690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29FC7C01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562DF619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3C46FEB7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1816813F" w14:textId="77777777" w:rsidTr="00D952DC">
        <w:tc>
          <w:tcPr>
            <w:tcW w:w="1217" w:type="dxa"/>
            <w:vAlign w:val="center"/>
          </w:tcPr>
          <w:p w14:paraId="3087ACCD" w14:textId="3A829E9F" w:rsidR="00D952DC" w:rsidRPr="00D952DC" w:rsidRDefault="0086086E" w:rsidP="00D952DC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28</w:t>
            </w:r>
          </w:p>
        </w:tc>
        <w:tc>
          <w:tcPr>
            <w:tcW w:w="1217" w:type="dxa"/>
            <w:vAlign w:val="center"/>
          </w:tcPr>
          <w:p w14:paraId="5FFD034C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087457C0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72570BC2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106AF55C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725382D7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08CF69B2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47303294" w14:textId="77777777" w:rsidTr="00D952DC">
        <w:tc>
          <w:tcPr>
            <w:tcW w:w="1217" w:type="dxa"/>
            <w:vAlign w:val="center"/>
          </w:tcPr>
          <w:p w14:paraId="32690E7A" w14:textId="28D79DF3" w:rsidR="00D952DC" w:rsidRPr="00D952DC" w:rsidRDefault="0086086E" w:rsidP="00D952DC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29</w:t>
            </w:r>
          </w:p>
        </w:tc>
        <w:tc>
          <w:tcPr>
            <w:tcW w:w="1217" w:type="dxa"/>
            <w:vAlign w:val="center"/>
          </w:tcPr>
          <w:p w14:paraId="035D27D4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27CDAAC3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181CBDE7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21AE1033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2DB040BB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5DB0155B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2DC" w:rsidRPr="00D952DC" w14:paraId="2C32360E" w14:textId="77777777" w:rsidTr="00D952DC">
        <w:tc>
          <w:tcPr>
            <w:tcW w:w="1217" w:type="dxa"/>
            <w:vAlign w:val="center"/>
          </w:tcPr>
          <w:p w14:paraId="1F112E89" w14:textId="2BB5F270" w:rsidR="00D952DC" w:rsidRPr="00D952DC" w:rsidRDefault="0086086E" w:rsidP="00D952DC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30</w:t>
            </w:r>
          </w:p>
        </w:tc>
        <w:tc>
          <w:tcPr>
            <w:tcW w:w="1217" w:type="dxa"/>
            <w:vAlign w:val="center"/>
          </w:tcPr>
          <w:p w14:paraId="7132FE48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4C51F90E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7" w:type="dxa"/>
            <w:vAlign w:val="center"/>
          </w:tcPr>
          <w:p w14:paraId="7FCC734F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6170AD1C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3AADFE7D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  <w:vAlign w:val="center"/>
          </w:tcPr>
          <w:p w14:paraId="4008C9CB" w14:textId="77777777" w:rsidR="00D952DC" w:rsidRPr="00D952DC" w:rsidRDefault="00D952DC" w:rsidP="00D952D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14:paraId="00C4374C" w14:textId="77777777" w:rsidR="00D952DC" w:rsidRDefault="00D952DC">
      <w:pPr>
        <w:rPr>
          <w:rFonts w:hint="eastAsia"/>
        </w:rPr>
      </w:pPr>
    </w:p>
    <w:sectPr w:rsidR="00D952D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proofState w:spelling="clean" w:grammar="clean"/>
  <w:defaultTabStop w:val="4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C7F32"/>
    <w:rsid w:val="001C7F32"/>
    <w:rsid w:val="00295EC8"/>
    <w:rsid w:val="0086086E"/>
    <w:rsid w:val="00A2629B"/>
    <w:rsid w:val="00B36E6C"/>
    <w:rsid w:val="00CF5C8B"/>
    <w:rsid w:val="00D952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4D36A4"/>
  <w15:chartTrackingRefBased/>
  <w15:docId w15:val="{6565BC99-BB97-4EF1-81DA-EED07FD5AA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36E6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99</Words>
  <Characters>566</Characters>
  <Application>Microsoft Office Word</Application>
  <DocSecurity>0</DocSecurity>
  <Lines>4</Lines>
  <Paragraphs>1</Paragraphs>
  <ScaleCrop>false</ScaleCrop>
  <Company/>
  <LinksUpToDate>false</LinksUpToDate>
  <CharactersWithSpaces>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宇鹏 邵</dc:creator>
  <cp:keywords/>
  <dc:description/>
  <cp:lastModifiedBy>宇鹏 邵</cp:lastModifiedBy>
  <cp:revision>2</cp:revision>
  <dcterms:created xsi:type="dcterms:W3CDTF">2024-03-27T09:47:00Z</dcterms:created>
  <dcterms:modified xsi:type="dcterms:W3CDTF">2024-03-27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